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497" autoAdjust="0"/>
    <p:restoredTop sz="63062" autoAdjust="0"/>
  </p:normalViewPr>
  <p:slideViewPr>
    <p:cSldViewPr snapToGrid="0" snapToObjects="1">
      <p:cViewPr varScale="1">
        <p:scale>
          <a:sx n="75" d="100"/>
          <a:sy n="75" d="100"/>
        </p:scale>
        <p:origin x="132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E3CC19-67FC-2248-AD5F-AF1E036DD787}" type="datetimeFigureOut">
              <a:rPr lang="en-US" smtClean="0"/>
              <a:t>12/1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BB7CC7-1E5F-F44D-B0CD-DD686D3EC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45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BB7CC7-1E5F-F44D-B0CD-DD686D3EC2D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9151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pha-chemokine receptor specific for CXCL12, which is a molecule endowed with potent chemotactic activity for lymphocytes.  The interaction between these two protein has drawn lots of attention in the past decade and has not get into a conclusion. CD4+ T c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BB7CC7-1E5F-F44D-B0CD-DD686D3EC2D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272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07533" y="0"/>
            <a:ext cx="7934348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8941881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11808" y="3428998"/>
            <a:ext cx="5518066" cy="2268559"/>
          </a:xfrm>
        </p:spPr>
        <p:txBody>
          <a:bodyPr anchor="t">
            <a:normAutofit/>
          </a:bodyPr>
          <a:lstStyle>
            <a:lvl1pPr algn="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72274" y="2268786"/>
            <a:ext cx="5357600" cy="1160213"/>
          </a:xfrm>
        </p:spPr>
        <p:txBody>
          <a:bodyPr tIns="0" anchor="b">
            <a:normAutofit/>
          </a:bodyPr>
          <a:lstStyle>
            <a:lvl1pPr marL="0" indent="0" algn="r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3A824-1A51-4B26-AD58-A6D8E14F6C04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rIns="45720"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191282" y="3262852"/>
            <a:ext cx="415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24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extBox 8"/>
          <p:cNvSpPr txBox="1"/>
          <p:nvPr/>
        </p:nvSpPr>
        <p:spPr>
          <a:xfrm>
            <a:off x="2194236" y="641225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1808" y="808056"/>
            <a:ext cx="7954091" cy="107722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7E33E-8B18-4087-B112-809917729534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" name="Rectangle 15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extBox 8"/>
          <p:cNvSpPr txBox="1"/>
          <p:nvPr/>
        </p:nvSpPr>
        <p:spPr>
          <a:xfrm rot="5400000">
            <a:off x="10337141" y="416061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39380" y="805818"/>
            <a:ext cx="1326519" cy="5244126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608751" y="970410"/>
            <a:ext cx="6466903" cy="507953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FE419-2371-464F-8239-3959401C3561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162C4-EDD9-4389-A98B-B87ECEA2A816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94943" y="641225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" name="Rectangle 24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TextBox 10"/>
          <p:cNvSpPr txBox="1"/>
          <p:nvPr/>
        </p:nvSpPr>
        <p:spPr>
          <a:xfrm>
            <a:off x="2191843" y="2962586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9873" y="3147254"/>
            <a:ext cx="7956560" cy="1424746"/>
          </a:xfrm>
        </p:spPr>
        <p:txBody>
          <a:bodyPr anchor="t">
            <a:normAutofit/>
          </a:bodyPr>
          <a:lstStyle>
            <a:lvl1pPr algn="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73968" y="2268786"/>
            <a:ext cx="7791931" cy="878468"/>
          </a:xfrm>
        </p:spPr>
        <p:txBody>
          <a:bodyPr tIns="0" anchor="b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059C3-6A89-4494-99FF-5A4D6FFD50EB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" name="Rectangle 26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9873" y="805817"/>
            <a:ext cx="7950984" cy="10817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05374" y="2052116"/>
            <a:ext cx="3891960" cy="399782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66636" y="2052114"/>
            <a:ext cx="3894222" cy="399782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54B2F-12DE-47F5-8894-472B206D2E1E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96172" y="641223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" name="Rectangle 20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TextBox 11"/>
          <p:cNvSpPr txBox="1"/>
          <p:nvPr/>
        </p:nvSpPr>
        <p:spPr>
          <a:xfrm>
            <a:off x="2193650" y="636424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9873" y="805818"/>
            <a:ext cx="7956560" cy="107834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9285" y="2052115"/>
            <a:ext cx="3896467" cy="713818"/>
          </a:xfrm>
        </p:spPr>
        <p:txBody>
          <a:bodyPr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2200" b="0" cap="none" baseline="0">
                <a:solidFill>
                  <a:schemeClr val="accent6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9285" y="2851331"/>
            <a:ext cx="3893623" cy="307143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66634" y="2052115"/>
            <a:ext cx="3899798" cy="713818"/>
          </a:xfrm>
        </p:spPr>
        <p:txBody>
          <a:bodyPr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2200" b="0" cap="none" baseline="0">
                <a:solidFill>
                  <a:schemeClr val="accent6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66635" y="2851331"/>
            <a:ext cx="3899798" cy="307143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0E46F-7819-4ACF-B48B-48222C2ACC88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" name="Rectangle 13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F3416-4057-4DAA-829D-4CA07428D088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96172" y="641226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D9284-D300-4297-87F7-E791DCC15DB1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" name="Rectangle 25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TextBox 9"/>
          <p:cNvSpPr txBox="1"/>
          <p:nvPr/>
        </p:nvSpPr>
        <p:spPr>
          <a:xfrm>
            <a:off x="1554154" y="1127550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0323" y="1282451"/>
            <a:ext cx="2664361" cy="1903241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0154" y="805818"/>
            <a:ext cx="5446278" cy="52441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0322" y="3186154"/>
            <a:ext cx="2664361" cy="2386397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525BB-DA17-4BA0-B3C8-3AC3ABC827E6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" name="Rectangle 19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47062" y="3229"/>
            <a:ext cx="4629734" cy="6858000"/>
          </a:xfrm>
          <a:solidFill>
            <a:schemeClr val="tx1">
              <a:alpha val="10000"/>
            </a:schemeClr>
          </a:solidFill>
          <a:ln w="9525" cap="sq">
            <a:noFill/>
            <a:miter lim="800000"/>
          </a:ln>
          <a:effectLst/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54686" y="1127550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241" y="1282452"/>
            <a:ext cx="3970986" cy="1900473"/>
          </a:xfrm>
        </p:spPr>
        <p:txBody>
          <a:bodyPr anchor="b">
            <a:normAutofit/>
          </a:bodyPr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0322" y="3182928"/>
            <a:ext cx="3971874" cy="2386394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6C4C9A-3960-41CF-A4E9-2A8FB932454B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1794" y="2105202"/>
            <a:ext cx="9360205" cy="475279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867" cy="685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0"/>
            <a:ext cx="964174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11808" y="808056"/>
            <a:ext cx="7958331" cy="107722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73599" y="2052116"/>
            <a:ext cx="7796540" cy="3997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-810065" y="5270604"/>
            <a:ext cx="2662729" cy="182880"/>
          </a:xfrm>
          <a:prstGeom prst="rect">
            <a:avLst/>
          </a:prstGeom>
        </p:spPr>
        <p:txBody>
          <a:bodyPr vert="horz" lIns="91440" tIns="18288" rIns="91440" bIns="45720" rtlCol="0" anchor="t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3CBC1C18-307B-4F68-A007-B5B542270E8D}" type="datetimeFigureOut">
              <a:rPr lang="en-US" dirty="0"/>
              <a:t>12/10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-2237130" y="3661144"/>
            <a:ext cx="5885352" cy="179176"/>
          </a:xfrm>
          <a:prstGeom prst="rect">
            <a:avLst/>
          </a:prstGeom>
        </p:spPr>
        <p:txBody>
          <a:bodyPr vert="horz" lIns="91440" tIns="45720" rIns="91440" bIns="18288" rtlCol="0" anchor="b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8407" y="164592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962042" y="0"/>
            <a:ext cx="45719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3400" b="0" i="0" kern="1200" cap="none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344488" indent="-344488" algn="l" defTabSz="914400" rtl="0" eaLnBrk="1" latinLnBrk="0" hangingPunct="1">
        <a:lnSpc>
          <a:spcPct val="120000"/>
        </a:lnSpc>
        <a:spcBef>
          <a:spcPts val="10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95338" indent="-33813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58888" indent="-34448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709738" indent="-33813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400" kern="120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173288" indent="-34448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642616" indent="-33832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3108960" indent="-33832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575304" indent="-33832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4041648" indent="-33832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E0E182-7DA3-D343-BCE8-9C7F819AB5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78408" y="489855"/>
            <a:ext cx="6368906" cy="3799117"/>
          </a:xfrm>
        </p:spPr>
        <p:txBody>
          <a:bodyPr>
            <a:normAutofit/>
          </a:bodyPr>
          <a:lstStyle/>
          <a:p>
            <a:r>
              <a:rPr lang="en-US" sz="4400"/>
              <a:t>Protein-protein Docking </a:t>
            </a:r>
            <a:r>
              <a:rPr lang="en-US" sz="4400" dirty="0"/>
              <a:t>between CXCL12 and CXCR4 Applied by Rosetta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2BE39A4-824B-8548-B959-A5998BB503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837589" y="3836328"/>
            <a:ext cx="5357600" cy="1160213"/>
          </a:xfrm>
        </p:spPr>
        <p:txBody>
          <a:bodyPr/>
          <a:lstStyle/>
          <a:p>
            <a:r>
              <a:rPr lang="en-US" dirty="0"/>
              <a:t>Bin Ma</a:t>
            </a:r>
          </a:p>
          <a:p>
            <a:r>
              <a:rPr lang="en-US" dirty="0"/>
              <a:t>2019/12/10</a:t>
            </a:r>
          </a:p>
        </p:txBody>
      </p:sp>
    </p:spTree>
    <p:extLst>
      <p:ext uri="{BB962C8B-B14F-4D97-AF65-F5344CB8AC3E}">
        <p14:creationId xmlns:p14="http://schemas.microsoft.com/office/powerpoint/2010/main" val="38728234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D51D4A-E3DF-334E-984E-A47AB86CA2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9094" y="557685"/>
            <a:ext cx="7958331" cy="1077229"/>
          </a:xfrm>
        </p:spPr>
        <p:txBody>
          <a:bodyPr/>
          <a:lstStyle/>
          <a:p>
            <a:pPr algn="l"/>
            <a:r>
              <a:rPr lang="en-US" dirty="0">
                <a:solidFill>
                  <a:schemeClr val="bg1"/>
                </a:solidFill>
              </a:rPr>
              <a:t>CXCR4 &amp; CXCL1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9991A95-9878-1643-B30C-A953C17E00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130" y="1563947"/>
            <a:ext cx="3176844" cy="31649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8E9126-2DE1-AB46-B857-D344145524AF}"/>
              </a:ext>
            </a:extLst>
          </p:cNvPr>
          <p:cNvSpPr txBox="1"/>
          <p:nvPr/>
        </p:nvSpPr>
        <p:spPr>
          <a:xfrm>
            <a:off x="1642086" y="4728878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XCR4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250AB03-45C4-5249-8F6A-C70BC8CC21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3153" y="1634914"/>
            <a:ext cx="2956081" cy="2806457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48DBB8D5-6DCD-7540-A141-C80AECF0FE32}"/>
              </a:ext>
            </a:extLst>
          </p:cNvPr>
          <p:cNvSpPr txBox="1"/>
          <p:nvPr/>
        </p:nvSpPr>
        <p:spPr>
          <a:xfrm>
            <a:off x="4663254" y="4728878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XCL1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D19B67-1851-9E48-98F0-F84039ACCF28}"/>
              </a:ext>
            </a:extLst>
          </p:cNvPr>
          <p:cNvSpPr txBox="1"/>
          <p:nvPr/>
        </p:nvSpPr>
        <p:spPr>
          <a:xfrm>
            <a:off x="7427127" y="1096299"/>
            <a:ext cx="476487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HIV infection:</a:t>
            </a:r>
          </a:p>
          <a:p>
            <a:endParaRPr lang="en-US" sz="3600" dirty="0">
              <a:solidFill>
                <a:schemeClr val="bg1"/>
              </a:solidFill>
            </a:endParaRPr>
          </a:p>
          <a:p>
            <a:r>
              <a:rPr lang="en-US" sz="2400" dirty="0">
                <a:solidFill>
                  <a:schemeClr val="bg1"/>
                </a:solidFill>
              </a:rPr>
              <a:t>A consequence?</a:t>
            </a:r>
          </a:p>
          <a:p>
            <a:r>
              <a:rPr lang="en-US" sz="2400" dirty="0">
                <a:solidFill>
                  <a:schemeClr val="bg1"/>
                </a:solidFill>
              </a:rPr>
              <a:t>Or</a:t>
            </a:r>
          </a:p>
          <a:p>
            <a:r>
              <a:rPr lang="en-US" sz="2400" dirty="0">
                <a:solidFill>
                  <a:schemeClr val="bg1"/>
                </a:solidFill>
              </a:rPr>
              <a:t>A cause of immunodeficiency?</a:t>
            </a:r>
          </a:p>
        </p:txBody>
      </p:sp>
    </p:spTree>
    <p:extLst>
      <p:ext uri="{BB962C8B-B14F-4D97-AF65-F5344CB8AC3E}">
        <p14:creationId xmlns:p14="http://schemas.microsoft.com/office/powerpoint/2010/main" val="5945645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9D28E09-53EE-4B18-99D1-AFA8D18D4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3407"/>
              </p:ext>
            </p:extLst>
          </p:nvPr>
        </p:nvGraphicFramePr>
        <p:xfrm>
          <a:off x="1133043" y="583533"/>
          <a:ext cx="4609937" cy="253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CS ChemDraw Drawing" r:id="rId4" imgW="2692490" imgH="1479236" progId="ChemDraw.Document.6.0">
                  <p:embed/>
                </p:oleObj>
              </mc:Choice>
              <mc:Fallback>
                <p:oleObj name="CS ChemDraw Drawing" r:id="rId4" imgW="2692490" imgH="14792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3043" y="583533"/>
                        <a:ext cx="4609937" cy="253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A064C85-5223-4BEB-9257-73F5FD682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95023"/>
              </p:ext>
            </p:extLst>
          </p:nvPr>
        </p:nvGraphicFramePr>
        <p:xfrm>
          <a:off x="6453566" y="640623"/>
          <a:ext cx="4605391" cy="253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CS ChemDraw Drawing" r:id="rId6" imgW="2250395" imgH="1238455" progId="ChemDraw.Document.6.0">
                  <p:embed/>
                </p:oleObj>
              </mc:Choice>
              <mc:Fallback>
                <p:oleObj name="CS ChemDraw Drawing" r:id="rId6" imgW="2250395" imgH="1238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3566" y="640623"/>
                        <a:ext cx="4605391" cy="2533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EC227F8-3B2D-9743-A62C-49A291864105}"/>
              </a:ext>
            </a:extLst>
          </p:cNvPr>
          <p:cNvSpPr txBox="1"/>
          <p:nvPr/>
        </p:nvSpPr>
        <p:spPr>
          <a:xfrm>
            <a:off x="3554278" y="4058160"/>
            <a:ext cx="508344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OSETTA -Protein-protein Docking Package: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pPr marL="342900" indent="-342900">
              <a:buAutoNum type="arabicPeriod"/>
            </a:pPr>
            <a:r>
              <a:rPr lang="en-US" dirty="0">
                <a:solidFill>
                  <a:schemeClr val="bg1"/>
                </a:solidFill>
              </a:rPr>
              <a:t>Docking prepack protocol: prepare structure.</a:t>
            </a:r>
          </a:p>
          <a:p>
            <a:pPr marL="342900" indent="-342900">
              <a:buAutoNum type="arabicPeriod"/>
            </a:pPr>
            <a:endParaRPr lang="en-US" dirty="0">
              <a:solidFill>
                <a:schemeClr val="bg1"/>
              </a:solidFill>
            </a:endParaRPr>
          </a:p>
          <a:p>
            <a:pPr marL="342900" indent="-342900">
              <a:buAutoNum type="arabicPeriod"/>
            </a:pPr>
            <a:r>
              <a:rPr lang="en-US" dirty="0">
                <a:solidFill>
                  <a:schemeClr val="bg1"/>
                </a:solidFill>
              </a:rPr>
              <a:t>Motif Dock Score.</a:t>
            </a:r>
          </a:p>
        </p:txBody>
      </p:sp>
    </p:spTree>
    <p:extLst>
      <p:ext uri="{BB962C8B-B14F-4D97-AF65-F5344CB8AC3E}">
        <p14:creationId xmlns:p14="http://schemas.microsoft.com/office/powerpoint/2010/main" val="258097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DB225596-7D80-4626-A78E-8790FC03A9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156" y="164374"/>
            <a:ext cx="3176844" cy="3164931"/>
          </a:xfrm>
          <a:prstGeom prst="rect">
            <a:avLst/>
          </a:prstGeom>
        </p:spPr>
      </p:pic>
      <p:sp>
        <p:nvSpPr>
          <p:cNvPr id="3" name="TextBox 5">
            <a:extLst>
              <a:ext uri="{FF2B5EF4-FFF2-40B4-BE49-F238E27FC236}">
                <a16:creationId xmlns:a16="http://schemas.microsoft.com/office/drawing/2014/main" id="{1B31E7D8-5A1C-4A3C-8462-5793F312A947}"/>
              </a:ext>
            </a:extLst>
          </p:cNvPr>
          <p:cNvSpPr txBox="1"/>
          <p:nvPr/>
        </p:nvSpPr>
        <p:spPr>
          <a:xfrm>
            <a:off x="9793583" y="3150894"/>
            <a:ext cx="1619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XCR4: 2k04 </a:t>
            </a:r>
          </a:p>
        </p:txBody>
      </p:sp>
      <p:pic>
        <p:nvPicPr>
          <p:cNvPr id="4" name="Picture 7">
            <a:extLst>
              <a:ext uri="{FF2B5EF4-FFF2-40B4-BE49-F238E27FC236}">
                <a16:creationId xmlns:a16="http://schemas.microsoft.com/office/drawing/2014/main" id="{670E6C4F-4641-488E-8C7B-21A4B979FC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06525" y="3520226"/>
            <a:ext cx="2012125" cy="1910280"/>
          </a:xfrm>
          <a:prstGeom prst="rect">
            <a:avLst/>
          </a:prstGeom>
        </p:spPr>
      </p:pic>
      <p:sp>
        <p:nvSpPr>
          <p:cNvPr id="5" name="TextBox 27">
            <a:extLst>
              <a:ext uri="{FF2B5EF4-FFF2-40B4-BE49-F238E27FC236}">
                <a16:creationId xmlns:a16="http://schemas.microsoft.com/office/drawing/2014/main" id="{2775CC3B-1022-4B9A-BF9A-84983C059ADD}"/>
              </a:ext>
            </a:extLst>
          </p:cNvPr>
          <p:cNvSpPr txBox="1"/>
          <p:nvPr/>
        </p:nvSpPr>
        <p:spPr>
          <a:xfrm>
            <a:off x="9600587" y="5741350"/>
            <a:ext cx="2005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XCL12: 3hp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CF8E499-5F39-6443-BD55-96660201E410}"/>
              </a:ext>
            </a:extLst>
          </p:cNvPr>
          <p:cNvSpPr txBox="1"/>
          <p:nvPr/>
        </p:nvSpPr>
        <p:spPr>
          <a:xfrm>
            <a:off x="382467" y="346362"/>
            <a:ext cx="6808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laxing the structure: flag fil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E79ACD6-F8C6-7B4B-ADDD-D95FB8B44C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467" y="808027"/>
            <a:ext cx="3964623" cy="28495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53418E2-7F41-134F-83A7-26939DDD22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2467" y="3898712"/>
            <a:ext cx="5786488" cy="2849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3059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C2EBA1F-C0CF-C848-89F4-A110DD263DDA}"/>
              </a:ext>
            </a:extLst>
          </p:cNvPr>
          <p:cNvSpPr txBox="1"/>
          <p:nvPr/>
        </p:nvSpPr>
        <p:spPr>
          <a:xfrm>
            <a:off x="382467" y="346362"/>
            <a:ext cx="6808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laxing the structure: submission scrip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8B1216-7C5C-A14A-A6E3-564E4BD33F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608" y="715694"/>
            <a:ext cx="6692900" cy="200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9D2BB59-D65E-4B43-98A9-537D96C43D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08" y="2776807"/>
            <a:ext cx="8026400" cy="13589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89117A-E51E-8848-8217-922DC907CF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608" y="4342262"/>
            <a:ext cx="11271438" cy="15391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230209B-29DB-D24D-963E-F69C3C39E2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608" y="6123259"/>
            <a:ext cx="86868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4693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F8696B1-B18A-DE42-9B5F-22C53A40E3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8700" y="1143000"/>
            <a:ext cx="7594600" cy="457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11A415-B5F3-224D-AF7F-BE19B00AC51B}"/>
              </a:ext>
            </a:extLst>
          </p:cNvPr>
          <p:cNvSpPr txBox="1"/>
          <p:nvPr/>
        </p:nvSpPr>
        <p:spPr>
          <a:xfrm>
            <a:off x="382467" y="346362"/>
            <a:ext cx="6808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laxing the structure: 3hp3_0001.pdb &amp; 3hp3.pdb </a:t>
            </a:r>
          </a:p>
        </p:txBody>
      </p:sp>
    </p:spTree>
    <p:extLst>
      <p:ext uri="{BB962C8B-B14F-4D97-AF65-F5344CB8AC3E}">
        <p14:creationId xmlns:p14="http://schemas.microsoft.com/office/powerpoint/2010/main" val="30983328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00A4B74-A5E8-F84F-B653-9808C275A264}"/>
              </a:ext>
            </a:extLst>
          </p:cNvPr>
          <p:cNvSpPr txBox="1"/>
          <p:nvPr/>
        </p:nvSpPr>
        <p:spPr>
          <a:xfrm>
            <a:off x="382467" y="346362"/>
            <a:ext cx="6808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rotein-protein-docking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6D01B9-BD79-7946-81EE-239279B84C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813" y="792118"/>
            <a:ext cx="5021296" cy="263688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E10B12C-3D89-434B-B104-AB0513449B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945526"/>
            <a:ext cx="12187159" cy="1372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7230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adison">
  <a:themeElements>
    <a:clrScheme name="Madison">
      <a:dk1>
        <a:sysClr val="windowText" lastClr="000000"/>
      </a:dk1>
      <a:lt1>
        <a:sysClr val="window" lastClr="FFFFFF"/>
      </a:lt1>
      <a:dk2>
        <a:srgbClr val="1F2D29"/>
      </a:dk2>
      <a:lt2>
        <a:srgbClr val="C5FAEB"/>
      </a:lt2>
      <a:accent1>
        <a:srgbClr val="A1D68B"/>
      </a:accent1>
      <a:accent2>
        <a:srgbClr val="5EC795"/>
      </a:accent2>
      <a:accent3>
        <a:srgbClr val="4DADCF"/>
      </a:accent3>
      <a:accent4>
        <a:srgbClr val="CDB756"/>
      </a:accent4>
      <a:accent5>
        <a:srgbClr val="E29C36"/>
      </a:accent5>
      <a:accent6>
        <a:srgbClr val="8EC0C1"/>
      </a:accent6>
      <a:hlink>
        <a:srgbClr val="6D9D9B"/>
      </a:hlink>
      <a:folHlink>
        <a:srgbClr val="6D8583"/>
      </a:folHlink>
    </a:clrScheme>
    <a:fontScheme name="Madison">
      <a:majorFont>
        <a:latin typeface="Arial" panose="020B0604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adison">
      <a:fillStyleLst>
        <a:solidFill>
          <a:schemeClr val="phClr"/>
        </a:solidFill>
        <a:gradFill rotWithShape="1">
          <a:gsLst>
            <a:gs pos="0">
              <a:schemeClr val="phClr">
                <a:tint val="48000"/>
                <a:alpha val="88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4000"/>
                <a:satMod val="130000"/>
                <a:lumMod val="92000"/>
              </a:schemeClr>
            </a:gs>
            <a:gs pos="100000">
              <a:schemeClr val="phClr">
                <a:shade val="76000"/>
                <a:satMod val="130000"/>
                <a:lumMod val="8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blipFill rotWithShape="1"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dison" id="{025CB5FB-2DD3-45EE-B6F0-CC461540EB19}" vid="{6AC10936-2DFC-4054-9ADF-B5E2C5F8619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dison</Template>
  <TotalTime>911</TotalTime>
  <Words>124</Words>
  <Application>Microsoft Macintosh PowerPoint</Application>
  <PresentationFormat>Widescreen</PresentationFormat>
  <Paragraphs>25</Paragraphs>
  <Slides>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MS Shell Dlg 2</vt:lpstr>
      <vt:lpstr>Arial</vt:lpstr>
      <vt:lpstr>Calibri</vt:lpstr>
      <vt:lpstr>Wingdings</vt:lpstr>
      <vt:lpstr>Wingdings 3</vt:lpstr>
      <vt:lpstr>Madison</vt:lpstr>
      <vt:lpstr>CS ChemDraw Drawing</vt:lpstr>
      <vt:lpstr>Protein-protein Docking between CXCL12 and CXCR4 Applied by Rosetta </vt:lpstr>
      <vt:lpstr>CXCR4 &amp; CXCL12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tein-protein Dock between CXCL13 and CXCR4 Applied by Rosetta </dc:title>
  <dc:creator>Microsoft Office User</dc:creator>
  <cp:lastModifiedBy>Microsoft Office User</cp:lastModifiedBy>
  <cp:revision>21</cp:revision>
  <dcterms:created xsi:type="dcterms:W3CDTF">2019-12-09T17:41:13Z</dcterms:created>
  <dcterms:modified xsi:type="dcterms:W3CDTF">2019-12-10T17:18:06Z</dcterms:modified>
</cp:coreProperties>
</file>